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906CD" w:rsidRDefault="006906CD" w:rsidP="006906CD">
      <w:r>
        <w:t>Please show de</w:t>
      </w:r>
      <w:r w:rsidR="00CA2BCA">
        <w:t>tailed steps of how to evaluate the following integrals</w:t>
      </w:r>
      <w:r>
        <w:t>.</w:t>
      </w:r>
      <w:r w:rsidR="00AE31A1">
        <w:t xml:space="preserve"> Please use natural log.</w:t>
      </w:r>
      <w:r>
        <w:t xml:space="preserve"> Thank you.</w:t>
      </w:r>
    </w:p>
    <w:p w:rsidR="0081611C" w:rsidRDefault="006906CD" w:rsidP="00393D4B">
      <w:pPr>
        <w:pStyle w:val="ListParagraph"/>
        <w:numPr>
          <w:ilvl w:val="0"/>
          <w:numId w:val="1"/>
        </w:numPr>
        <w:spacing w:before="240"/>
      </w:pPr>
      <w:r>
        <w:t xml:space="preserve"> </w:t>
      </w:r>
      <w:r w:rsidR="00844064" w:rsidRPr="00844064">
        <w:rPr>
          <w:position w:val="-30"/>
        </w:rPr>
        <w:object w:dxaOrig="10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36pt" o:ole="">
            <v:imagedata r:id="rId5" o:title=""/>
          </v:shape>
          <o:OLEObject Type="Embed" ProgID="Equation.DSMT4" ShapeID="_x0000_i1025" DrawAspect="Content" ObjectID="_1282579337" r:id="rId6"/>
        </w:object>
      </w:r>
    </w:p>
    <w:p w:rsidR="00844064" w:rsidRDefault="00844064" w:rsidP="00393D4B">
      <w:pPr>
        <w:pStyle w:val="ListParagraph"/>
        <w:numPr>
          <w:ilvl w:val="0"/>
          <w:numId w:val="1"/>
        </w:numPr>
        <w:spacing w:before="240"/>
      </w:pPr>
      <w:r w:rsidRPr="00844064">
        <w:rPr>
          <w:position w:val="-32"/>
        </w:rPr>
        <w:object w:dxaOrig="1240" w:dyaOrig="780">
          <v:shape id="_x0000_i1026" type="#_x0000_t75" style="width:62.25pt;height:39pt" o:ole="">
            <v:imagedata r:id="rId7" o:title=""/>
          </v:shape>
          <o:OLEObject Type="Embed" ProgID="Equation.DSMT4" ShapeID="_x0000_i1026" DrawAspect="Content" ObjectID="_1282579338" r:id="rId8"/>
        </w:object>
      </w:r>
    </w:p>
    <w:p w:rsidR="006906CD" w:rsidRDefault="006906CD" w:rsidP="006906CD">
      <w:r>
        <w:t>Thank you.</w:t>
      </w:r>
    </w:p>
    <w:sectPr w:rsidR="006906CD" w:rsidSect="0030573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AEA7CC2"/>
    <w:multiLevelType w:val="hybridMultilevel"/>
    <w:tmpl w:val="A91C184E"/>
    <w:lvl w:ilvl="0" w:tplc="ED825A5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6906CD"/>
    <w:rsid w:val="00192960"/>
    <w:rsid w:val="00305734"/>
    <w:rsid w:val="00393D4B"/>
    <w:rsid w:val="004151AD"/>
    <w:rsid w:val="004810E6"/>
    <w:rsid w:val="006906CD"/>
    <w:rsid w:val="00786F7C"/>
    <w:rsid w:val="00844064"/>
    <w:rsid w:val="00AE31A1"/>
    <w:rsid w:val="00CA2BCA"/>
    <w:rsid w:val="00CF0A4A"/>
    <w:rsid w:val="00D7755E"/>
    <w:rsid w:val="00F90C1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0573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906C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01823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25</Words>
  <Characters>149</Characters>
  <Application>Microsoft Office Word</Application>
  <DocSecurity>0</DocSecurity>
  <Lines>1</Lines>
  <Paragraphs>1</Paragraphs>
  <ScaleCrop>false</ScaleCrop>
  <Company/>
  <LinksUpToDate>false</LinksUpToDate>
  <CharactersWithSpaces>1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torres</dc:creator>
  <cp:lastModifiedBy>ktorres</cp:lastModifiedBy>
  <cp:revision>2</cp:revision>
  <dcterms:created xsi:type="dcterms:W3CDTF">2008-09-10T23:15:00Z</dcterms:created>
  <dcterms:modified xsi:type="dcterms:W3CDTF">2008-09-10T23:15:00Z</dcterms:modified>
</cp:coreProperties>
</file>